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04EE6C" w14:textId="33EDC915" w:rsidR="00207BFA" w:rsidRPr="007A5C96" w:rsidRDefault="00207BFA" w:rsidP="00207BFA">
      <w:pPr>
        <w:jc w:val="center"/>
        <w:rPr>
          <w:rFonts w:ascii="Times New Roman" w:hAnsi="Times New Roman" w:cs="Times New Roman"/>
          <w:sz w:val="32"/>
        </w:rPr>
      </w:pPr>
      <w:r w:rsidRPr="007A5C96">
        <w:rPr>
          <w:rFonts w:ascii="Times New Roman" w:hAnsi="Times New Roman" w:cs="Times New Roman"/>
          <w:sz w:val="32"/>
        </w:rPr>
        <w:t xml:space="preserve">PROBABILITY &amp; STATISTICS – LAB </w:t>
      </w:r>
      <w:r w:rsidR="001419DE">
        <w:rPr>
          <w:rFonts w:ascii="Times New Roman" w:hAnsi="Times New Roman" w:cs="Times New Roman"/>
          <w:sz w:val="32"/>
        </w:rPr>
        <w:t>3</w:t>
      </w:r>
      <w:r w:rsidR="00AD7FD0">
        <w:rPr>
          <w:rFonts w:ascii="Times New Roman" w:hAnsi="Times New Roman" w:cs="Times New Roman"/>
          <w:sz w:val="32"/>
        </w:rPr>
        <w:t>-1</w:t>
      </w:r>
    </w:p>
    <w:p w14:paraId="773B7003" w14:textId="77777777" w:rsidR="00207BFA" w:rsidRPr="007A5C96" w:rsidRDefault="00207BFA" w:rsidP="00207BFA">
      <w:pPr>
        <w:jc w:val="center"/>
        <w:rPr>
          <w:rFonts w:ascii="Times New Roman" w:hAnsi="Times New Roman" w:cs="Times New Roman"/>
        </w:rPr>
      </w:pPr>
      <w:r w:rsidRPr="007A5C96">
        <w:rPr>
          <w:rFonts w:ascii="Times New Roman" w:hAnsi="Times New Roman" w:cs="Times New Roman"/>
          <w:sz w:val="32"/>
        </w:rPr>
        <w:t>B.Tech. Computer Science and Engineering (Cybersecurity)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508"/>
        <w:gridCol w:w="4508"/>
      </w:tblGrid>
      <w:tr w:rsidR="00207BFA" w:rsidRPr="007A5C96" w14:paraId="2F5E7616" w14:textId="77777777" w:rsidTr="00416067"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450792" w14:textId="77777777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 xml:space="preserve">Name: Anish </w:t>
            </w:r>
            <w:proofErr w:type="spellStart"/>
            <w:r w:rsidRPr="007A5C96">
              <w:rPr>
                <w:rFonts w:ascii="Times New Roman" w:hAnsi="Times New Roman" w:cs="Times New Roman"/>
              </w:rPr>
              <w:t>Sudhan</w:t>
            </w:r>
            <w:proofErr w:type="spellEnd"/>
            <w:r w:rsidRPr="007A5C96">
              <w:rPr>
                <w:rFonts w:ascii="Times New Roman" w:hAnsi="Times New Roman" w:cs="Times New Roman"/>
              </w:rPr>
              <w:t xml:space="preserve"> Nair</w:t>
            </w:r>
          </w:p>
        </w:tc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035D7" w14:textId="77777777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>Roll No.: K041</w:t>
            </w:r>
          </w:p>
        </w:tc>
      </w:tr>
      <w:tr w:rsidR="00207BFA" w:rsidRPr="007A5C96" w14:paraId="3416D96D" w14:textId="77777777" w:rsidTr="00416067"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502EE" w14:textId="77777777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>Batch: K2/A2</w:t>
            </w:r>
          </w:p>
        </w:tc>
        <w:tc>
          <w:tcPr>
            <w:tcW w:w="4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E559A" w14:textId="50642571" w:rsidR="00207BFA" w:rsidRPr="007A5C96" w:rsidRDefault="00207BFA" w:rsidP="00416067">
            <w:pPr>
              <w:rPr>
                <w:rFonts w:ascii="Times New Roman" w:hAnsi="Times New Roman" w:cs="Times New Roman"/>
              </w:rPr>
            </w:pPr>
            <w:r w:rsidRPr="007A5C96">
              <w:rPr>
                <w:rFonts w:ascii="Times New Roman" w:hAnsi="Times New Roman" w:cs="Times New Roman"/>
              </w:rPr>
              <w:t xml:space="preserve">Date of performance: </w:t>
            </w:r>
            <w:r w:rsidR="001419DE">
              <w:rPr>
                <w:rFonts w:ascii="Times New Roman" w:hAnsi="Times New Roman" w:cs="Times New Roman"/>
              </w:rPr>
              <w:t>11</w:t>
            </w:r>
            <w:r w:rsidRPr="007A5C96">
              <w:rPr>
                <w:rFonts w:ascii="Times New Roman" w:hAnsi="Times New Roman" w:cs="Times New Roman"/>
              </w:rPr>
              <w:t>/</w:t>
            </w:r>
            <w:r w:rsidR="00C275CA">
              <w:rPr>
                <w:rFonts w:ascii="Times New Roman" w:hAnsi="Times New Roman" w:cs="Times New Roman"/>
              </w:rPr>
              <w:t>01</w:t>
            </w:r>
            <w:r w:rsidRPr="007A5C96">
              <w:rPr>
                <w:rFonts w:ascii="Times New Roman" w:hAnsi="Times New Roman" w:cs="Times New Roman"/>
              </w:rPr>
              <w:t>/2021</w:t>
            </w:r>
          </w:p>
        </w:tc>
      </w:tr>
    </w:tbl>
    <w:p w14:paraId="6B9FF453" w14:textId="77777777" w:rsidR="00207BFA" w:rsidRPr="007A5C96" w:rsidRDefault="00207BFA" w:rsidP="00207BFA">
      <w:pPr>
        <w:rPr>
          <w:rFonts w:ascii="Times New Roman" w:hAnsi="Times New Roman" w:cs="Times New Roman"/>
        </w:rPr>
      </w:pPr>
    </w:p>
    <w:p w14:paraId="726D0A29" w14:textId="70EEC269" w:rsidR="00207BFA" w:rsidRPr="001419DE" w:rsidRDefault="00207BFA" w:rsidP="00207BFA">
      <w:pPr>
        <w:rPr>
          <w:rFonts w:ascii="Times New Roman" w:hAnsi="Times New Roman" w:cs="Times New Roman"/>
          <w:sz w:val="28"/>
          <w:szCs w:val="28"/>
        </w:rPr>
      </w:pPr>
      <w:r w:rsidRPr="001419DE">
        <w:rPr>
          <w:rFonts w:ascii="Times New Roman" w:hAnsi="Times New Roman" w:cs="Times New Roman"/>
          <w:sz w:val="28"/>
          <w:szCs w:val="28"/>
        </w:rPr>
        <w:t xml:space="preserve">Aim: To work with </w:t>
      </w:r>
      <w:r w:rsidR="001419DE" w:rsidRPr="001419DE">
        <w:rPr>
          <w:rFonts w:ascii="Times New Roman" w:hAnsi="Times New Roman" w:cs="Times New Roman"/>
          <w:sz w:val="28"/>
          <w:szCs w:val="28"/>
        </w:rPr>
        <w:t xml:space="preserve">probability distribution functions </w:t>
      </w:r>
    </w:p>
    <w:p w14:paraId="12A52E2F" w14:textId="7EFFF992" w:rsidR="001419DE" w:rsidRPr="007A5C96" w:rsidRDefault="00F04B79" w:rsidP="00207BFA">
      <w:pPr>
        <w:rPr>
          <w:rFonts w:ascii="Times New Roman" w:hAnsi="Times New Roman" w:cs="Times New Roman"/>
        </w:rPr>
      </w:pPr>
      <w:r>
        <w:rPr>
          <w:rFonts w:ascii="Book Antiqua" w:hAnsi="Book Antiqua"/>
          <w:noProof/>
          <w:position w:val="-10"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022A97D2" wp14:editId="07FA2F33">
            <wp:simplePos x="0" y="0"/>
            <wp:positionH relativeFrom="column">
              <wp:posOffset>3753</wp:posOffset>
            </wp:positionH>
            <wp:positionV relativeFrom="paragraph">
              <wp:posOffset>4646396</wp:posOffset>
            </wp:positionV>
            <wp:extent cx="5322022" cy="2890800"/>
            <wp:effectExtent l="0" t="0" r="0" b="508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2022" cy="28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6"/>
      </w:tblGrid>
      <w:tr w:rsidR="001419DE" w:rsidRPr="00AD1E8A" w14:paraId="5E460039" w14:textId="77777777" w:rsidTr="00B67D2E">
        <w:tc>
          <w:tcPr>
            <w:tcW w:w="9596" w:type="dxa"/>
          </w:tcPr>
          <w:p w14:paraId="6D5A3B57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spacing w:after="120"/>
              <w:ind w:right="113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 xml:space="preserve">PDF of random variable X is:                                                                                                                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850"/>
              <w:gridCol w:w="850"/>
              <w:gridCol w:w="850"/>
              <w:gridCol w:w="850"/>
              <w:gridCol w:w="850"/>
              <w:gridCol w:w="850"/>
              <w:gridCol w:w="850"/>
              <w:gridCol w:w="850"/>
            </w:tblGrid>
            <w:tr w:rsidR="001419DE" w:rsidRPr="00AD1E8A" w14:paraId="3F49CC9A" w14:textId="77777777" w:rsidTr="00B67D2E">
              <w:tc>
                <w:tcPr>
                  <w:tcW w:w="850" w:type="dxa"/>
                </w:tcPr>
                <w:p w14:paraId="39A36687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50" w:type="dxa"/>
                </w:tcPr>
                <w:p w14:paraId="4CA10E80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14:paraId="59B62CF3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3CE7480F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0FC442DD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7745E2D6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50" w:type="dxa"/>
                </w:tcPr>
                <w:p w14:paraId="4F1C21AE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50" w:type="dxa"/>
                </w:tcPr>
                <w:p w14:paraId="0544E675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7</w:t>
                  </w:r>
                </w:p>
              </w:tc>
            </w:tr>
            <w:tr w:rsidR="001419DE" w:rsidRPr="00AD1E8A" w14:paraId="5928F0DF" w14:textId="77777777" w:rsidTr="00B67D2E">
              <w:tc>
                <w:tcPr>
                  <w:tcW w:w="850" w:type="dxa"/>
                </w:tcPr>
                <w:p w14:paraId="0D3B0F55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P(X)</w:t>
                  </w:r>
                </w:p>
              </w:tc>
              <w:tc>
                <w:tcPr>
                  <w:tcW w:w="850" w:type="dxa"/>
                </w:tcPr>
                <w:p w14:paraId="2DC7EC1F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</w:p>
              </w:tc>
              <w:tc>
                <w:tcPr>
                  <w:tcW w:w="850" w:type="dxa"/>
                </w:tcPr>
                <w:p w14:paraId="69BA3C99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</w:p>
              </w:tc>
              <w:tc>
                <w:tcPr>
                  <w:tcW w:w="850" w:type="dxa"/>
                </w:tcPr>
                <w:p w14:paraId="28B3A388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3k</w:t>
                  </w:r>
                </w:p>
              </w:tc>
              <w:tc>
                <w:tcPr>
                  <w:tcW w:w="850" w:type="dxa"/>
                </w:tcPr>
                <w:p w14:paraId="0E956C1B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1560F72B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+k</w:t>
                  </w:r>
                </w:p>
              </w:tc>
              <w:tc>
                <w:tcPr>
                  <w:tcW w:w="850" w:type="dxa"/>
                </w:tcPr>
                <w:p w14:paraId="43F6D84E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6FD4FE33" w14:textId="77777777" w:rsidR="001419DE" w:rsidRPr="00AD1E8A" w:rsidRDefault="001419DE" w:rsidP="00B67D2E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4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</w:tr>
          </w:tbl>
          <w:p w14:paraId="12AD8F14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 w:rsidRPr="00AD1E8A">
              <w:rPr>
                <w:rFonts w:ascii="Book Antiqua" w:hAnsi="Book Antiqua"/>
                <w:sz w:val="24"/>
                <w:szCs w:val="24"/>
              </w:rPr>
              <w:t xml:space="preserve">Find </w:t>
            </w:r>
            <w:r w:rsidR="0061557E" w:rsidRPr="0061557E">
              <w:rPr>
                <w:rFonts w:ascii="Book Antiqua" w:hAnsi="Book Antiqua"/>
                <w:noProof/>
                <w:position w:val="-10"/>
                <w:sz w:val="24"/>
                <w:szCs w:val="24"/>
              </w:rPr>
              <w:object w:dxaOrig="2439" w:dyaOrig="320" w14:anchorId="0328AB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21.9pt;height:15.7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703666635" r:id="rId12"/>
              </w:object>
            </w:r>
          </w:p>
          <w:p w14:paraId="1982B8F6" w14:textId="36DEB501" w:rsidR="008F6934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>
              <w:rPr>
                <w:rFonts w:ascii="Book Antiqua" w:hAnsi="Book Antiqua"/>
                <w:position w:val="-10"/>
                <w:sz w:val="24"/>
                <w:szCs w:val="24"/>
              </w:rPr>
              <w:t>Write a R program for the above problem. Also write a R program to plot probability distribution</w:t>
            </w:r>
          </w:p>
          <w:p w14:paraId="18D2CB52" w14:textId="0AA40603" w:rsidR="00F04B79" w:rsidRDefault="00F04B79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51876187" w14:textId="7268F20E" w:rsidR="00F04B79" w:rsidRDefault="00F04B79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>
              <w:rPr>
                <w:rFonts w:ascii="Book Antiqua" w:hAnsi="Book Antiqua"/>
                <w:position w:val="-10"/>
                <w:sz w:val="24"/>
                <w:szCs w:val="24"/>
              </w:rPr>
              <w:t>Code:</w:t>
            </w:r>
          </w:p>
          <w:p w14:paraId="12C60AA0" w14:textId="09AB9123" w:rsidR="00F04B79" w:rsidRDefault="00F04B79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position w:val="-10"/>
                <w:sz w:val="24"/>
                <w:szCs w:val="24"/>
              </w:rPr>
              <w:drawing>
                <wp:inline distT="0" distB="0" distL="0" distR="0" wp14:anchorId="15EBA38A" wp14:editId="40EC3921">
                  <wp:extent cx="5937507" cy="1692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37507" cy="16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3503C5" w14:textId="3D16489B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1AEC31CF" w14:textId="55A43568" w:rsidR="00F04B79" w:rsidRDefault="00F04B79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>
              <w:rPr>
                <w:rFonts w:ascii="Book Antiqua" w:hAnsi="Book Antiqua"/>
                <w:position w:val="-10"/>
                <w:sz w:val="24"/>
                <w:szCs w:val="24"/>
              </w:rPr>
              <w:t>Output:</w:t>
            </w:r>
          </w:p>
          <w:p w14:paraId="40DE7AD4" w14:textId="6D9CFE0C" w:rsidR="001419DE" w:rsidRDefault="008F6934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position w:val="-10"/>
                <w:sz w:val="24"/>
                <w:szCs w:val="24"/>
              </w:rPr>
              <w:lastRenderedPageBreak/>
              <w:drawing>
                <wp:inline distT="0" distB="0" distL="0" distR="0" wp14:anchorId="3C2EC3B6" wp14:editId="026F170D">
                  <wp:extent cx="2824681" cy="3633238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051" cy="36748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1ADDD3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4BBCB414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>A random variable X has the following pdf</w:t>
            </w:r>
          </w:p>
          <w:p w14:paraId="21554799" w14:textId="77777777" w:rsidR="001419DE" w:rsidRPr="00F5335D" w:rsidRDefault="001419DE" w:rsidP="00B67D2E">
            <w:pPr>
              <w:spacing w:before="15" w:line="220" w:lineRule="exact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683"/>
              <w:gridCol w:w="643"/>
              <w:gridCol w:w="643"/>
              <w:gridCol w:w="763"/>
              <w:gridCol w:w="763"/>
              <w:gridCol w:w="643"/>
              <w:gridCol w:w="643"/>
            </w:tblGrid>
            <w:tr w:rsidR="001419DE" w:rsidRPr="00F5335D" w14:paraId="02F279E3" w14:textId="77777777" w:rsidTr="00B67D2E">
              <w:tc>
                <w:tcPr>
                  <w:tcW w:w="683" w:type="dxa"/>
                </w:tcPr>
                <w:p w14:paraId="5FA87460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43" w:type="dxa"/>
                </w:tcPr>
                <w:p w14:paraId="5C855EC4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43" w:type="dxa"/>
                </w:tcPr>
                <w:p w14:paraId="03916185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14:paraId="7B56D666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63" w:type="dxa"/>
                </w:tcPr>
                <w:p w14:paraId="4D6BF1E7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43" w:type="dxa"/>
                </w:tcPr>
                <w:p w14:paraId="412C05A8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43" w:type="dxa"/>
                </w:tcPr>
                <w:p w14:paraId="50E1D699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3</w:t>
                  </w:r>
                </w:p>
              </w:tc>
            </w:tr>
            <w:tr w:rsidR="001419DE" w:rsidRPr="00F5335D" w14:paraId="0A758C81" w14:textId="77777777" w:rsidTr="00B67D2E">
              <w:tc>
                <w:tcPr>
                  <w:tcW w:w="683" w:type="dxa"/>
                </w:tcPr>
                <w:p w14:paraId="2B3AA5D3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P(X)</w:t>
                  </w:r>
                </w:p>
              </w:tc>
              <w:tc>
                <w:tcPr>
                  <w:tcW w:w="643" w:type="dxa"/>
                </w:tcPr>
                <w:p w14:paraId="03F85784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643" w:type="dxa"/>
                </w:tcPr>
                <w:p w14:paraId="69420E7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</w:p>
              </w:tc>
              <w:tc>
                <w:tcPr>
                  <w:tcW w:w="763" w:type="dxa"/>
                </w:tcPr>
                <w:p w14:paraId="26329958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763" w:type="dxa"/>
                </w:tcPr>
                <w:p w14:paraId="7E3186D4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</w:p>
              </w:tc>
              <w:tc>
                <w:tcPr>
                  <w:tcW w:w="643" w:type="dxa"/>
                </w:tcPr>
                <w:p w14:paraId="4D0E6641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643" w:type="dxa"/>
                </w:tcPr>
                <w:p w14:paraId="3C75B38A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3k</w:t>
                  </w:r>
                </w:p>
              </w:tc>
            </w:tr>
          </w:tbl>
          <w:p w14:paraId="5A9BDC65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Find      k, p(X &lt;2), </w:t>
            </w:r>
            <w:proofErr w:type="spellStart"/>
            <w:r w:rsidRPr="001231FC">
              <w:rPr>
                <w:rFonts w:ascii="Book Antiqua" w:hAnsi="Book Antiqua"/>
                <w:sz w:val="24"/>
                <w:szCs w:val="24"/>
              </w:rPr>
              <w:t>c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r w:rsidRPr="001231FC">
              <w:rPr>
                <w:rFonts w:ascii="Book Antiqua" w:hAnsi="Book Antiqua"/>
                <w:sz w:val="24"/>
                <w:szCs w:val="24"/>
              </w:rPr>
              <w:t>d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r w:rsidRPr="001231FC">
              <w:rPr>
                <w:rFonts w:ascii="Book Antiqua" w:hAnsi="Book Antiqua"/>
                <w:sz w:val="24"/>
                <w:szCs w:val="24"/>
              </w:rPr>
              <w:t>f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proofErr w:type="spellEnd"/>
          </w:p>
          <w:p w14:paraId="2862FCFD" w14:textId="77777777" w:rsidR="001419DE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the above problem. Also write a R program to plot cumulative distribution function.</w:t>
            </w:r>
          </w:p>
          <w:p w14:paraId="789037C5" w14:textId="23F16BC2" w:rsidR="001419DE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32CE8CBD" w14:textId="39AB50B4" w:rsidR="00F04B79" w:rsidRDefault="00F04B79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Code:</w:t>
            </w:r>
          </w:p>
          <w:p w14:paraId="7C43EE04" w14:textId="18ED7EE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0" locked="0" layoutInCell="1" allowOverlap="1" wp14:anchorId="6A2A2926" wp14:editId="6E7990B6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142020</wp:posOffset>
                  </wp:positionV>
                  <wp:extent cx="4859655" cy="2425700"/>
                  <wp:effectExtent l="0" t="0" r="4445" b="0"/>
                  <wp:wrapThrough wrapText="bothSides">
                    <wp:wrapPolygon edited="0">
                      <wp:start x="0" y="0"/>
                      <wp:lineTo x="0" y="21487"/>
                      <wp:lineTo x="21563" y="21487"/>
                      <wp:lineTo x="21563" y="0"/>
                      <wp:lineTo x="0" y="0"/>
                    </wp:wrapPolygon>
                  </wp:wrapThrough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9655" cy="2425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6EACA0F" w14:textId="29CC657A" w:rsidR="00F04B79" w:rsidRDefault="00F04B79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sz w:val="24"/>
                <w:szCs w:val="24"/>
              </w:rPr>
              <w:t xml:space="preserve"> </w:t>
            </w: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0A29A0D8" wp14:editId="359AA0B1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0</wp:posOffset>
                  </wp:positionV>
                  <wp:extent cx="4859655" cy="2425700"/>
                  <wp:effectExtent l="0" t="0" r="4445" b="0"/>
                  <wp:wrapThrough wrapText="bothSides">
                    <wp:wrapPolygon edited="0">
                      <wp:start x="0" y="0"/>
                      <wp:lineTo x="0" y="21487"/>
                      <wp:lineTo x="21563" y="21487"/>
                      <wp:lineTo x="21563" y="0"/>
                      <wp:lineTo x="0" y="0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9655" cy="2425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D2BD8C7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7E608E1D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76E3E926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26DF4012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50F0D203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6EE1D4D4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1205F6B7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0601024A" w14:textId="77777777" w:rsidR="00EA661D" w:rsidRDefault="00EA661D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5FD7848B" w14:textId="09D686E0" w:rsidR="00F04B79" w:rsidRDefault="00F04B79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lastRenderedPageBreak/>
              <w:t>Output:</w:t>
            </w:r>
          </w:p>
          <w:p w14:paraId="5069DCAE" w14:textId="77777777" w:rsidR="00F04B79" w:rsidRDefault="00F04B79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2D01C3DF" w14:textId="13701B1D" w:rsidR="00F04B79" w:rsidRDefault="00F04B79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4ECCD29E" wp14:editId="45D97AE6">
                  <wp:extent cx="4562947" cy="456294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08270" cy="460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523671" w14:textId="6EE16E87" w:rsidR="00F04B79" w:rsidRDefault="00F04B79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sz w:val="24"/>
                <w:szCs w:val="24"/>
              </w:rPr>
              <w:t xml:space="preserve"> </w:t>
            </w: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5153C30A" wp14:editId="3EBB12A0">
                  <wp:extent cx="3080457" cy="3603280"/>
                  <wp:effectExtent l="0" t="0" r="5715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8841" cy="36481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B873CE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</w:pPr>
            <w:r w:rsidRPr="001231FC"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  <w:lastRenderedPageBreak/>
              <w:t>A RV X has the following probability distribution: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  <w:gridCol w:w="1152"/>
            </w:tblGrid>
            <w:tr w:rsidR="001419DE" w:rsidRPr="00F5335D" w14:paraId="0D25BBCA" w14:textId="77777777" w:rsidTr="00B67D2E">
              <w:tc>
                <w:tcPr>
                  <w:tcW w:w="1152" w:type="dxa"/>
                </w:tcPr>
                <w:p w14:paraId="723F8DC2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X</w:t>
                  </w:r>
                </w:p>
              </w:tc>
              <w:tc>
                <w:tcPr>
                  <w:tcW w:w="1152" w:type="dxa"/>
                </w:tcPr>
                <w:p w14:paraId="0B2E4936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-2</w:t>
                  </w:r>
                </w:p>
              </w:tc>
              <w:tc>
                <w:tcPr>
                  <w:tcW w:w="1152" w:type="dxa"/>
                </w:tcPr>
                <w:p w14:paraId="09BB484E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14:paraId="70D187D6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14:paraId="31552317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14:paraId="2A2FF70F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2</w:t>
                  </w:r>
                </w:p>
              </w:tc>
            </w:tr>
            <w:tr w:rsidR="001419DE" w:rsidRPr="00F5335D" w14:paraId="45C93A5C" w14:textId="77777777" w:rsidTr="00B67D2E">
              <w:tc>
                <w:tcPr>
                  <w:tcW w:w="1152" w:type="dxa"/>
                </w:tcPr>
                <w:p w14:paraId="7BA1F6D7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P(X=x)</w:t>
                  </w:r>
                </w:p>
              </w:tc>
              <w:tc>
                <w:tcPr>
                  <w:tcW w:w="1152" w:type="dxa"/>
                </w:tcPr>
                <w:p w14:paraId="0F879ABB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/5</w:t>
                  </w:r>
                </w:p>
              </w:tc>
              <w:tc>
                <w:tcPr>
                  <w:tcW w:w="1152" w:type="dxa"/>
                </w:tcPr>
                <w:p w14:paraId="6047BEE4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/5</w:t>
                  </w:r>
                </w:p>
              </w:tc>
              <w:tc>
                <w:tcPr>
                  <w:tcW w:w="1152" w:type="dxa"/>
                </w:tcPr>
                <w:p w14:paraId="3B730B31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2/5</w:t>
                  </w:r>
                </w:p>
              </w:tc>
              <w:tc>
                <w:tcPr>
                  <w:tcW w:w="1152" w:type="dxa"/>
                </w:tcPr>
                <w:p w14:paraId="478132E3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2/15</w:t>
                  </w:r>
                </w:p>
              </w:tc>
              <w:tc>
                <w:tcPr>
                  <w:tcW w:w="1152" w:type="dxa"/>
                </w:tcPr>
                <w:p w14:paraId="428A115F" w14:textId="77777777" w:rsidR="001419DE" w:rsidRPr="00F5335D" w:rsidRDefault="001419DE" w:rsidP="00B67D2E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hAnsi="Book Antiqua"/>
                      <w:color w:val="000000"/>
                      <w:sz w:val="24"/>
                      <w:szCs w:val="24"/>
                      <w:lang w:bidi="hi-IN"/>
                    </w:rPr>
                    <w:t>1/15</w:t>
                  </w:r>
                </w:p>
              </w:tc>
            </w:tr>
          </w:tbl>
          <w:p w14:paraId="53D0B4E3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 w:rsidRPr="00F5335D"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  <w:t xml:space="preserve"> Find </w:t>
            </w:r>
            <w:r>
              <w:rPr>
                <w:rFonts w:ascii="Book Antiqua" w:hAnsi="Book Antiqua"/>
                <w:color w:val="000000"/>
                <w:sz w:val="24"/>
                <w:szCs w:val="24"/>
                <w:lang w:bidi="hi-IN"/>
              </w:rPr>
              <w:t xml:space="preserve">the probability distribution of </w:t>
            </w:r>
            <w:r w:rsidR="0061557E" w:rsidRPr="00EC06E5">
              <w:rPr>
                <w:noProof/>
                <w:position w:val="-10"/>
                <w:lang w:bidi="hi-IN"/>
              </w:rPr>
              <w:object w:dxaOrig="1120" w:dyaOrig="360" w14:anchorId="4C7898D6">
                <v:shape id="_x0000_i1025" type="#_x0000_t75" alt="" style="width:57.75pt;height:17.8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703666636" r:id="rId19"/>
              </w:object>
            </w:r>
            <w:r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  <w:t>.</w:t>
            </w:r>
          </w:p>
          <w:p w14:paraId="7069D13D" w14:textId="12F1C4E2" w:rsidR="00F04B79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  <w:t>Write a R program for the above problem.</w:t>
            </w:r>
          </w:p>
          <w:p w14:paraId="08C99D9C" w14:textId="39B02790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</w:p>
          <w:p w14:paraId="3352591D" w14:textId="79A53A1E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  <w:t>Code:</w:t>
            </w:r>
          </w:p>
          <w:p w14:paraId="06055B59" w14:textId="644C2F84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noProof/>
                <w:color w:val="000000"/>
                <w:position w:val="-6"/>
                <w:sz w:val="24"/>
                <w:szCs w:val="24"/>
                <w:lang w:bidi="hi-IN"/>
              </w:rPr>
              <w:drawing>
                <wp:inline distT="0" distB="0" distL="0" distR="0" wp14:anchorId="59C7C8F2" wp14:editId="6298B017">
                  <wp:extent cx="4246075" cy="3394597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2730" cy="3455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9C7CA4" w14:textId="0366A5EE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</w:p>
          <w:p w14:paraId="7245C50B" w14:textId="52B38C4E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  <w:t>Output:</w:t>
            </w:r>
          </w:p>
          <w:p w14:paraId="7F4E2299" w14:textId="464A01C9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noProof/>
                <w:color w:val="000000"/>
                <w:position w:val="-6"/>
                <w:sz w:val="24"/>
                <w:szCs w:val="24"/>
                <w:lang w:bidi="hi-IN"/>
              </w:rPr>
              <w:t xml:space="preserve"> </w:t>
            </w:r>
            <w:r>
              <w:rPr>
                <w:rFonts w:ascii="Book Antiqua" w:hAnsi="Book Antiqua"/>
                <w:noProof/>
                <w:color w:val="000000"/>
                <w:position w:val="-6"/>
                <w:sz w:val="24"/>
                <w:szCs w:val="24"/>
                <w:lang w:bidi="hi-IN"/>
              </w:rPr>
              <w:drawing>
                <wp:inline distT="0" distB="0" distL="0" distR="0" wp14:anchorId="3E6FB5CF" wp14:editId="663327FD">
                  <wp:extent cx="3720539" cy="3467478"/>
                  <wp:effectExtent l="0" t="0" r="63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0819" cy="3505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F03D30" w14:textId="6975DBFE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noProof/>
                <w:color w:val="000000"/>
                <w:position w:val="-6"/>
                <w:sz w:val="24"/>
                <w:szCs w:val="24"/>
                <w:lang w:bidi="hi-IN"/>
              </w:rPr>
              <w:lastRenderedPageBreak/>
              <w:drawing>
                <wp:inline distT="0" distB="0" distL="0" distR="0" wp14:anchorId="37D67317" wp14:editId="08B01C46">
                  <wp:extent cx="3087232" cy="3749441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6805" cy="37610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224407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</w:p>
          <w:p w14:paraId="00988CE6" w14:textId="77777777" w:rsidR="001419DE" w:rsidRPr="001231FC" w:rsidRDefault="001419DE" w:rsidP="001419DE">
            <w:pPr>
              <w:pStyle w:val="ListParagraph"/>
              <w:numPr>
                <w:ilvl w:val="0"/>
                <w:numId w:val="2"/>
              </w:numPr>
              <w:tabs>
                <w:tab w:val="left" w:pos="0"/>
              </w:tabs>
              <w:spacing w:after="120"/>
              <w:ind w:right="-14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>Given the following distribution: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683"/>
              <w:gridCol w:w="643"/>
              <w:gridCol w:w="643"/>
              <w:gridCol w:w="763"/>
              <w:gridCol w:w="763"/>
              <w:gridCol w:w="643"/>
              <w:gridCol w:w="643"/>
            </w:tblGrid>
            <w:tr w:rsidR="001419DE" w:rsidRPr="00F5335D" w14:paraId="4EF17B05" w14:textId="77777777" w:rsidTr="00B67D2E">
              <w:tc>
                <w:tcPr>
                  <w:tcW w:w="683" w:type="dxa"/>
                </w:tcPr>
                <w:p w14:paraId="77620A8D" w14:textId="77777777" w:rsidR="001419DE" w:rsidRPr="00F5335D" w:rsidRDefault="001419DE" w:rsidP="00B67D2E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43" w:type="dxa"/>
                </w:tcPr>
                <w:p w14:paraId="073BA981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643" w:type="dxa"/>
                </w:tcPr>
                <w:p w14:paraId="16E276A2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63" w:type="dxa"/>
                </w:tcPr>
                <w:p w14:paraId="08EDE43F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14:paraId="2959EBA0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43" w:type="dxa"/>
                </w:tcPr>
                <w:p w14:paraId="79B12F70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43" w:type="dxa"/>
                </w:tcPr>
                <w:p w14:paraId="1D75E57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</w:tr>
            <w:tr w:rsidR="001419DE" w:rsidRPr="00F5335D" w14:paraId="334935A8" w14:textId="77777777" w:rsidTr="00B67D2E">
              <w:tc>
                <w:tcPr>
                  <w:tcW w:w="683" w:type="dxa"/>
                </w:tcPr>
                <w:p w14:paraId="210958C4" w14:textId="77777777" w:rsidR="001419DE" w:rsidRPr="00F5335D" w:rsidRDefault="001419DE" w:rsidP="00B67D2E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P(X=x)</w:t>
                  </w:r>
                </w:p>
              </w:tc>
              <w:tc>
                <w:tcPr>
                  <w:tcW w:w="643" w:type="dxa"/>
                </w:tcPr>
                <w:p w14:paraId="7E9F2AE5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>
                    <w:rPr>
                      <w:rFonts w:ascii="Book Antiqua" w:hAnsi="Book Antiqua"/>
                      <w:sz w:val="24"/>
                      <w:szCs w:val="24"/>
                    </w:rPr>
                    <w:t>0.05</w:t>
                  </w:r>
                </w:p>
              </w:tc>
              <w:tc>
                <w:tcPr>
                  <w:tcW w:w="643" w:type="dxa"/>
                </w:tcPr>
                <w:p w14:paraId="3B3D8F46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763" w:type="dxa"/>
                </w:tcPr>
                <w:p w14:paraId="43AE427A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763" w:type="dxa"/>
                </w:tcPr>
                <w:p w14:paraId="0F391831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643" w:type="dxa"/>
                </w:tcPr>
                <w:p w14:paraId="1C61C96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643" w:type="dxa"/>
                </w:tcPr>
                <w:p w14:paraId="6E7901DC" w14:textId="77777777" w:rsidR="001419DE" w:rsidRPr="00F5335D" w:rsidRDefault="001419DE" w:rsidP="00B67D2E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5</w:t>
                  </w:r>
                </w:p>
              </w:tc>
            </w:tr>
          </w:tbl>
          <w:p w14:paraId="1A9C34B1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F5335D">
              <w:rPr>
                <w:rFonts w:ascii="Book Antiqua" w:hAnsi="Book Antiqua"/>
                <w:sz w:val="24"/>
                <w:szCs w:val="24"/>
              </w:rPr>
              <w:t xml:space="preserve">  Find Mean and Variance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</w:p>
          <w:p w14:paraId="759E28CA" w14:textId="04CEA923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the above problem.</w:t>
            </w:r>
          </w:p>
          <w:p w14:paraId="073B43DD" w14:textId="07A725D8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3263778E" w14:textId="0D2DAEAC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Code:</w:t>
            </w:r>
          </w:p>
          <w:p w14:paraId="2C92C577" w14:textId="77777777" w:rsidR="00643B86" w:rsidRDefault="00643B86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5B33ECF2" w14:textId="4A4CCEF4" w:rsidR="00F04B79" w:rsidRDefault="00643B86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7FAC511C" wp14:editId="687E4589">
                  <wp:extent cx="2626654" cy="2833735"/>
                  <wp:effectExtent l="0" t="0" r="254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3020" cy="2862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D98C94" w14:textId="73F2DD4F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47210DD8" w14:textId="53C4C145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lastRenderedPageBreak/>
              <w:t>Output:</w:t>
            </w:r>
          </w:p>
          <w:p w14:paraId="3E375D7E" w14:textId="0E25D277" w:rsidR="00F04B79" w:rsidRDefault="00F04B79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586409A4" w14:textId="3EFD2889" w:rsidR="00643B86" w:rsidRDefault="00643B86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2AED0A6B" wp14:editId="35A92DA6">
                  <wp:simplePos x="0" y="0"/>
                  <wp:positionH relativeFrom="column">
                    <wp:posOffset>2937070</wp:posOffset>
                  </wp:positionH>
                  <wp:positionV relativeFrom="paragraph">
                    <wp:posOffset>171607</wp:posOffset>
                  </wp:positionV>
                  <wp:extent cx="2921000" cy="3566795"/>
                  <wp:effectExtent l="0" t="0" r="0" b="1905"/>
                  <wp:wrapThrough wrapText="bothSides">
                    <wp:wrapPolygon edited="0">
                      <wp:start x="0" y="0"/>
                      <wp:lineTo x="0" y="21535"/>
                      <wp:lineTo x="21506" y="21535"/>
                      <wp:lineTo x="21506" y="0"/>
                      <wp:lineTo x="0" y="0"/>
                    </wp:wrapPolygon>
                  </wp:wrapThrough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1000" cy="3566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242F839A" wp14:editId="4FE7A030">
                  <wp:extent cx="2254313" cy="4052698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0893" cy="4100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8FB9F4" w14:textId="77777777" w:rsidR="001419DE" w:rsidRDefault="001419DE" w:rsidP="00B67D2E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57DDA71F" w14:textId="77777777" w:rsidR="001419DE" w:rsidRPr="00DA3E2F" w:rsidRDefault="001419DE" w:rsidP="00643B86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 w:rsidRPr="00DA3E2F">
              <w:rPr>
                <w:rFonts w:ascii="Book Antiqua" w:hAnsi="Book Antiqua"/>
                <w:sz w:val="24"/>
                <w:szCs w:val="24"/>
              </w:rPr>
              <w:t>An urn contains 7 white and 3 red balls. Two balls are drawn together, at random from this urn. Compute the expected number of white balls drawn</w:t>
            </w:r>
          </w:p>
          <w:p w14:paraId="6D613629" w14:textId="1108EA5C" w:rsidR="001419DE" w:rsidRDefault="001419DE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above problem. Also write a program for to plot probability distribution and cumulative probability distribution.</w:t>
            </w:r>
          </w:p>
          <w:p w14:paraId="1E13960E" w14:textId="3EF7F3D8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4952709F" w14:textId="7AB764B7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689FC254" w14:textId="1B1A8F62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Code:</w:t>
            </w:r>
          </w:p>
          <w:p w14:paraId="64FB6D01" w14:textId="1C91A75E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1ACE791F" w14:textId="2A77CCC2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50F6EDCA" wp14:editId="18DB711A">
                  <wp:extent cx="5956300" cy="176593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56300" cy="1765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3B0573" w14:textId="77777777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6270DB18" w14:textId="77777777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62723B32" w14:textId="77777777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21636DA0" w14:textId="77777777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5E434A5C" w14:textId="77777777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49E90FF0" w14:textId="7E715E80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lastRenderedPageBreak/>
              <w:t>Output:</w:t>
            </w:r>
          </w:p>
          <w:p w14:paraId="4B0A8244" w14:textId="0D40ADEB" w:rsidR="00643B86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noProof/>
                <w:color w:val="000000"/>
                <w:position w:val="-6"/>
                <w:sz w:val="24"/>
                <w:szCs w:val="24"/>
                <w:lang w:bidi="hi-IN"/>
              </w:rPr>
              <w:drawing>
                <wp:anchor distT="0" distB="0" distL="114300" distR="114300" simplePos="0" relativeHeight="251660288" behindDoc="0" locked="0" layoutInCell="1" allowOverlap="1" wp14:anchorId="602CB232" wp14:editId="544EBB3B">
                  <wp:simplePos x="0" y="0"/>
                  <wp:positionH relativeFrom="column">
                    <wp:posOffset>-68530</wp:posOffset>
                  </wp:positionH>
                  <wp:positionV relativeFrom="paragraph">
                    <wp:posOffset>184150</wp:posOffset>
                  </wp:positionV>
                  <wp:extent cx="5956300" cy="3078480"/>
                  <wp:effectExtent l="0" t="0" r="0" b="0"/>
                  <wp:wrapThrough wrapText="bothSides">
                    <wp:wrapPolygon edited="0">
                      <wp:start x="0" y="0"/>
                      <wp:lineTo x="0" y="21475"/>
                      <wp:lineTo x="21554" y="21475"/>
                      <wp:lineTo x="21554" y="0"/>
                      <wp:lineTo x="0" y="0"/>
                    </wp:wrapPolygon>
                  </wp:wrapThrough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56300" cy="3078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8EB9D89" w14:textId="03AC8A42" w:rsidR="00643B86" w:rsidRPr="00DA3E2F" w:rsidRDefault="00643B86" w:rsidP="00643B86">
            <w:pPr>
              <w:pStyle w:val="ListParagraph"/>
              <w:autoSpaceDE w:val="0"/>
              <w:autoSpaceDN w:val="0"/>
              <w:adjustRightInd w:val="0"/>
              <w:ind w:left="284"/>
              <w:jc w:val="both"/>
              <w:rPr>
                <w:rFonts w:ascii="Book Antiqua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noProof/>
                <w:color w:val="000000"/>
                <w:position w:val="-6"/>
                <w:sz w:val="24"/>
                <w:szCs w:val="24"/>
                <w:lang w:bidi="hi-IN"/>
              </w:rPr>
              <w:drawing>
                <wp:inline distT="0" distB="0" distL="0" distR="0" wp14:anchorId="6C619999" wp14:editId="7B781624">
                  <wp:extent cx="3051018" cy="3557787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2291" cy="35825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66AE9F" w14:textId="77777777" w:rsidR="001419DE" w:rsidRPr="00AD1E8A" w:rsidRDefault="001419DE" w:rsidP="00B67D2E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1419DE" w:rsidRPr="00391BE0" w14:paraId="52B4F505" w14:textId="77777777" w:rsidTr="00B67D2E">
        <w:tc>
          <w:tcPr>
            <w:tcW w:w="9596" w:type="dxa"/>
          </w:tcPr>
          <w:p w14:paraId="3E836B37" w14:textId="77777777" w:rsidR="001419DE" w:rsidRPr="00391BE0" w:rsidRDefault="001419DE" w:rsidP="00B67D2E">
            <w:pPr>
              <w:spacing w:after="120"/>
              <w:ind w:right="71"/>
              <w:rPr>
                <w:rFonts w:ascii="Book Antiqua" w:hAnsi="Book Antiqua"/>
                <w:sz w:val="24"/>
                <w:szCs w:val="24"/>
              </w:rPr>
            </w:pPr>
          </w:p>
        </w:tc>
      </w:tr>
    </w:tbl>
    <w:p w14:paraId="34CE0A41" w14:textId="0AAC7644" w:rsidR="00A80E20" w:rsidRDefault="00643B86">
      <w:r>
        <w:t xml:space="preserve">WRITTEN </w:t>
      </w:r>
      <w:r w:rsidR="00A60E3E">
        <w:t xml:space="preserve">WORK </w:t>
      </w:r>
      <w:r>
        <w:t xml:space="preserve">ATTACHED AFTER </w:t>
      </w:r>
      <w:r w:rsidR="00A60E3E">
        <w:t>THIS PAGE</w:t>
      </w:r>
    </w:p>
    <w:sectPr w:rsidR="00A80E2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E50B86" w14:textId="77777777" w:rsidR="0061557E" w:rsidRDefault="0061557E" w:rsidP="00F04B79">
      <w:pPr>
        <w:spacing w:after="0" w:line="240" w:lineRule="auto"/>
      </w:pPr>
      <w:r>
        <w:separator/>
      </w:r>
    </w:p>
  </w:endnote>
  <w:endnote w:type="continuationSeparator" w:id="0">
    <w:p w14:paraId="3B9C0AC3" w14:textId="77777777" w:rsidR="0061557E" w:rsidRDefault="0061557E" w:rsidP="00F04B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DC334" w14:textId="77777777" w:rsidR="0061557E" w:rsidRDefault="0061557E" w:rsidP="00F04B79">
      <w:pPr>
        <w:spacing w:after="0" w:line="240" w:lineRule="auto"/>
      </w:pPr>
      <w:r>
        <w:separator/>
      </w:r>
    </w:p>
  </w:footnote>
  <w:footnote w:type="continuationSeparator" w:id="0">
    <w:p w14:paraId="647653DA" w14:textId="77777777" w:rsidR="0061557E" w:rsidRDefault="0061557E" w:rsidP="00F04B7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E4BDD"/>
    <w:multiLevelType w:val="hybridMultilevel"/>
    <w:tmpl w:val="6CE4BF4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DE17AB"/>
    <w:multiLevelType w:val="hybridMultilevel"/>
    <w:tmpl w:val="38FEC30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0CFD"/>
    <w:rsid w:val="001419DE"/>
    <w:rsid w:val="001804EE"/>
    <w:rsid w:val="00185FE2"/>
    <w:rsid w:val="001C4101"/>
    <w:rsid w:val="00207BFA"/>
    <w:rsid w:val="002463DA"/>
    <w:rsid w:val="00247D95"/>
    <w:rsid w:val="004760B3"/>
    <w:rsid w:val="004E72F2"/>
    <w:rsid w:val="0061557E"/>
    <w:rsid w:val="00643B86"/>
    <w:rsid w:val="00657842"/>
    <w:rsid w:val="006E2C2D"/>
    <w:rsid w:val="00754F7B"/>
    <w:rsid w:val="007B4884"/>
    <w:rsid w:val="008F6934"/>
    <w:rsid w:val="009A2E9E"/>
    <w:rsid w:val="009C7F10"/>
    <w:rsid w:val="00A302DD"/>
    <w:rsid w:val="00A60E3E"/>
    <w:rsid w:val="00A80E20"/>
    <w:rsid w:val="00AD7FD0"/>
    <w:rsid w:val="00B506E6"/>
    <w:rsid w:val="00B6696C"/>
    <w:rsid w:val="00C275CA"/>
    <w:rsid w:val="00C977B7"/>
    <w:rsid w:val="00CD0ED3"/>
    <w:rsid w:val="00CF2E45"/>
    <w:rsid w:val="00D40CFD"/>
    <w:rsid w:val="00E66024"/>
    <w:rsid w:val="00EA661D"/>
    <w:rsid w:val="00EE428F"/>
    <w:rsid w:val="00F04B79"/>
    <w:rsid w:val="00F2105B"/>
    <w:rsid w:val="2A472C85"/>
    <w:rsid w:val="751AD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AD7B8C"/>
  <w15:chartTrackingRefBased/>
  <w15:docId w15:val="{5ECD0926-A7F1-4F41-BD00-014C233EA6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47D95"/>
    <w:pPr>
      <w:ind w:left="720"/>
      <w:contextualSpacing/>
    </w:pPr>
  </w:style>
  <w:style w:type="table" w:styleId="TableGrid">
    <w:name w:val="Table Grid"/>
    <w:basedOn w:val="TableNormal"/>
    <w:uiPriority w:val="59"/>
    <w:rsid w:val="00207BF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1419DE"/>
  </w:style>
  <w:style w:type="paragraph" w:styleId="Header">
    <w:name w:val="header"/>
    <w:basedOn w:val="Normal"/>
    <w:link w:val="HeaderChar"/>
    <w:uiPriority w:val="99"/>
    <w:unhideWhenUsed/>
    <w:rsid w:val="00F04B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4B79"/>
  </w:style>
  <w:style w:type="paragraph" w:styleId="Footer">
    <w:name w:val="footer"/>
    <w:basedOn w:val="Normal"/>
    <w:link w:val="FooterChar"/>
    <w:uiPriority w:val="99"/>
    <w:unhideWhenUsed/>
    <w:rsid w:val="00F04B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4B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174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96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customXml" Target="../customXml/item3.xml"/><Relationship Id="rId21" Type="http://schemas.openxmlformats.org/officeDocument/2006/relationships/image" Target="media/image10.png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image" Target="media/image13.png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1.png"/><Relationship Id="rId19" Type="http://schemas.openxmlformats.org/officeDocument/2006/relationships/oleObject" Target="embeddings/oleObject2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F8B9A0891BA5240876ED75BB67215DF" ma:contentTypeVersion="2" ma:contentTypeDescription="Create a new document." ma:contentTypeScope="" ma:versionID="cde0e083d779081a2ea898703bc008fc">
  <xsd:schema xmlns:xsd="http://www.w3.org/2001/XMLSchema" xmlns:xs="http://www.w3.org/2001/XMLSchema" xmlns:p="http://schemas.microsoft.com/office/2006/metadata/properties" xmlns:ns2="20847309-0e70-478c-8fd7-1140c30790ec" targetNamespace="http://schemas.microsoft.com/office/2006/metadata/properties" ma:root="true" ma:fieldsID="a360afe9a01a022268b0e68de7e30930" ns2:_="">
    <xsd:import namespace="20847309-0e70-478c-8fd7-1140c30790e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847309-0e70-478c-8fd7-1140c30790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26903DC-DB5F-4C71-B5F1-86076C43116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1C5186A-6103-4F76-89A2-CCDA076276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0847309-0e70-478c-8fd7-1140c30790e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35A79F9-A298-48B3-9D7B-0856DC1776D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36</Words>
  <Characters>134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ANISH NAIR - 70102000101</cp:lastModifiedBy>
  <cp:revision>3</cp:revision>
  <dcterms:created xsi:type="dcterms:W3CDTF">2022-01-14T06:26:00Z</dcterms:created>
  <dcterms:modified xsi:type="dcterms:W3CDTF">2022-01-14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F8B9A0891BA5240876ED75BB67215DF</vt:lpwstr>
  </property>
</Properties>
</file>